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879625" w14:textId="77777777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79114A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7"/>
        <w:gridCol w:w="6384"/>
      </w:tblGrid>
      <w:tr w:rsidR="00BF15B3" w:rsidRPr="0079114A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79114A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79114A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 xml:space="preserve">15.03.06 </w:t>
            </w:r>
            <w:proofErr w:type="spellStart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Мехатроника</w:t>
            </w:r>
            <w:proofErr w:type="spellEnd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 xml:space="preserve"> и робототехника</w:t>
            </w:r>
          </w:p>
        </w:tc>
      </w:tr>
      <w:tr w:rsidR="00BF15B3" w:rsidRPr="0079114A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</w:t>
            </w:r>
            <w:proofErr w:type="spellStart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79114A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79114A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79114A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79114A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7ADBE48D" w:rsidR="00BF15B3" w:rsidRPr="0079114A" w:rsidRDefault="002A5681" w:rsidP="00BF15B3">
            <w:pPr>
              <w:ind w:right="-285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Разработка алгоритмов системы управления рулевой рейкой беспилотного транспортного средства</w:t>
            </w:r>
          </w:p>
        </w:tc>
      </w:tr>
    </w:tbl>
    <w:p w14:paraId="299A9D16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79114A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79114A" w:rsidRDefault="0020527C" w:rsidP="00BF15B3">
            <w:pPr>
              <w:ind w:right="-285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Сокуров Р.Е.</w:t>
            </w:r>
          </w:p>
        </w:tc>
      </w:tr>
      <w:tr w:rsidR="00BF15B3" w:rsidRPr="0079114A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79114A" w:rsidRDefault="0020527C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79114A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</w:t>
      </w:r>
      <w:proofErr w:type="gramStart"/>
      <w:r w:rsidRPr="0079114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бучающегося</w:t>
      </w:r>
      <w:proofErr w:type="gramEnd"/>
      <w:r w:rsidRPr="0079114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</w:p>
    <w:p w14:paraId="3CBB5143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79114A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0950976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   ______________________</w:t>
      </w:r>
    </w:p>
    <w:p w14:paraId="3098CF35" w14:textId="77777777" w:rsidR="00BF15B3" w:rsidRPr="0079114A" w:rsidRDefault="00BF15B3" w:rsidP="00BF15B3">
      <w:pPr>
        <w:spacing w:after="0" w:line="240" w:lineRule="auto"/>
        <w:ind w:left="3828" w:firstLine="426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  <w:t xml:space="preserve"> (Ф.И.О.)</w:t>
      </w:r>
    </w:p>
    <w:p w14:paraId="7151E7D6" w14:textId="77777777" w:rsidR="00BF15B3" w:rsidRPr="0079114A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79114A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/не допустить</w:t>
      </w:r>
      <w:proofErr w:type="gramEnd"/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защите, </w:t>
      </w:r>
    </w:p>
    <w:p w14:paraId="2AE0FC2E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79114A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79114A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Pr="0079114A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383DCB4" w14:textId="77777777" w:rsidR="0079114A" w:rsidRPr="0079114A" w:rsidRDefault="0079114A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17D2016" w14:textId="101F3FE4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E6490F"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bookmarkStart w:id="0" w:name="_Toc106667323" w:displacedByCustomXml="next"/>
    <w:bookmarkStart w:id="1" w:name="_Toc147399280" w:displacedByCustomXml="next"/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1831406266"/>
        <w:docPartObj>
          <w:docPartGallery w:val="Table of Contents"/>
          <w:docPartUnique/>
        </w:docPartObj>
      </w:sdtPr>
      <w:sdtEndPr/>
      <w:sdtContent>
        <w:p w14:paraId="1C210812" w14:textId="7AE4CCE1" w:rsidR="0006256D" w:rsidRPr="0006256D" w:rsidRDefault="0006256D" w:rsidP="0006256D">
          <w:pPr>
            <w:pStyle w:val="af4"/>
            <w:ind w:firstLine="0"/>
            <w:jc w:val="center"/>
          </w:pPr>
          <w:r w:rsidRPr="0006256D">
            <w:t>Оглавление</w:t>
          </w:r>
        </w:p>
        <w:p w14:paraId="16820E3C" w14:textId="77777777" w:rsidR="0006256D" w:rsidRPr="0006256D" w:rsidRDefault="0006256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3484803" w:history="1">
            <w:r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3 \h </w:instrTex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68DDFB" w14:textId="77777777" w:rsidR="0006256D" w:rsidRPr="0006256D" w:rsidRDefault="0082798F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4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 Исследование характеристик электропривода рулевой рейки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4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1892EA" w14:textId="77777777" w:rsidR="0006256D" w:rsidRPr="0006256D" w:rsidRDefault="0082798F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5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 Разработка контура управления током электродвигателя рулевой рейкой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5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C905B4" w14:textId="77777777" w:rsidR="0006256D" w:rsidRPr="0006256D" w:rsidRDefault="0082798F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6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 Разработка контура управления скоростью рулевой рейки с ЭМУР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6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ECBD69" w14:textId="77777777" w:rsidR="0006256D" w:rsidRPr="0006256D" w:rsidRDefault="0082798F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7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7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2B11A8" w14:textId="77777777" w:rsidR="0006256D" w:rsidRPr="0006256D" w:rsidRDefault="0082798F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8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8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47B98D" w14:textId="77777777" w:rsidR="0006256D" w:rsidRDefault="0006256D" w:rsidP="0006256D">
          <w:pPr>
            <w:rPr>
              <w:lang w:val="en-US"/>
            </w:rPr>
          </w:pPr>
          <w:r w:rsidRPr="0006256D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  <w:p w14:paraId="5A3ECB64" w14:textId="67EB6271" w:rsidR="0006256D" w:rsidRPr="0006256D" w:rsidRDefault="0006256D" w:rsidP="0006256D">
          <w:pPr>
            <w:rPr>
              <w:lang w:val="en-US"/>
            </w:rPr>
          </w:pPr>
          <w:r>
            <w:rPr>
              <w:lang w:val="en-US"/>
            </w:rPr>
            <w:br w:type="page"/>
          </w:r>
        </w:p>
      </w:sdtContent>
    </w:sdt>
    <w:p w14:paraId="785120EB" w14:textId="74B6DFE4" w:rsidR="0020527C" w:rsidRPr="008C143E" w:rsidRDefault="001A40B9" w:rsidP="008C143E">
      <w:pPr>
        <w:pStyle w:val="1"/>
      </w:pPr>
      <w:bookmarkStart w:id="2" w:name="_Toc163484803"/>
      <w:r w:rsidRPr="008C143E">
        <w:lastRenderedPageBreak/>
        <w:t>Введение</w:t>
      </w:r>
      <w:bookmarkEnd w:id="1"/>
      <w:bookmarkEnd w:id="0"/>
      <w:bookmarkEnd w:id="2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635F59AC" w14:textId="04B6BAAA" w:rsidR="00C844C9" w:rsidRPr="0079114A" w:rsidRDefault="00443AFD" w:rsidP="0079114A">
      <w:pPr>
        <w:pStyle w:val="a0"/>
      </w:pPr>
      <w:r>
        <w:t>Целью данной работы является разр</w:t>
      </w:r>
      <w:r w:rsidR="00E6490F">
        <w:t>аботка системы управления скоростью</w:t>
      </w:r>
      <w:r>
        <w:t xml:space="preserve"> </w:t>
      </w:r>
      <w:r w:rsidR="00E6490F">
        <w:t xml:space="preserve">вращения электродвигателя </w:t>
      </w:r>
      <w:r>
        <w:t>рулевой рейки БТС.</w:t>
      </w:r>
    </w:p>
    <w:p w14:paraId="7406FA3D" w14:textId="77777777" w:rsidR="0083685F" w:rsidRPr="00C0391E" w:rsidRDefault="0083685F" w:rsidP="00443AFD">
      <w:pPr>
        <w:pStyle w:val="a4"/>
        <w:rPr>
          <w:b/>
          <w:bCs/>
        </w:rPr>
      </w:pPr>
      <w:r w:rsidRPr="00C0391E">
        <w:rPr>
          <w:b/>
          <w:bCs/>
        </w:rPr>
        <w:t xml:space="preserve">Задачи: </w:t>
      </w:r>
    </w:p>
    <w:p w14:paraId="650A5C18" w14:textId="77777777" w:rsidR="002A5681" w:rsidRDefault="002A5681" w:rsidP="002A5681">
      <w:pPr>
        <w:pStyle w:val="a0"/>
        <w:numPr>
          <w:ilvl w:val="0"/>
          <w:numId w:val="16"/>
        </w:numPr>
      </w:pPr>
      <w:r w:rsidRPr="002A5681">
        <w:t>Исследовать характеристики и параметры электродвигателя рулевой рейки</w:t>
      </w:r>
      <w:r>
        <w:t>;</w:t>
      </w:r>
    </w:p>
    <w:p w14:paraId="04A6E7AA" w14:textId="597BE36D" w:rsidR="00C0391E" w:rsidRPr="00C0391E" w:rsidRDefault="00E6490F" w:rsidP="002A5681">
      <w:pPr>
        <w:pStyle w:val="a0"/>
        <w:numPr>
          <w:ilvl w:val="0"/>
          <w:numId w:val="16"/>
        </w:numPr>
      </w:pPr>
      <w:r w:rsidRPr="00C0391E">
        <w:t>Разработать контур управления током электродвигателя рулевой рейки</w:t>
      </w:r>
      <w:r w:rsidRPr="00C0391E">
        <w:rPr>
          <w:bCs/>
        </w:rPr>
        <w:t xml:space="preserve"> </w:t>
      </w:r>
    </w:p>
    <w:p w14:paraId="345619D8" w14:textId="6667021B" w:rsidR="00481065" w:rsidRPr="00C0391E" w:rsidRDefault="00C0391E" w:rsidP="00481065">
      <w:pPr>
        <w:pStyle w:val="a0"/>
        <w:numPr>
          <w:ilvl w:val="0"/>
          <w:numId w:val="16"/>
        </w:numPr>
        <w:ind w:left="0" w:firstLine="851"/>
      </w:pPr>
      <w:r w:rsidRPr="00C0391E">
        <w:t>Разработать контур управления скоростью электродвигателя рулевой рейки</w:t>
      </w:r>
      <w:r w:rsidR="00481065" w:rsidRPr="00C0391E">
        <w:rPr>
          <w:bCs/>
        </w:rPr>
        <w:t>;</w:t>
      </w:r>
    </w:p>
    <w:p w14:paraId="36D6AAE1" w14:textId="4B96F362" w:rsidR="0079114A" w:rsidRDefault="00C0391E" w:rsidP="00C0391E">
      <w:pPr>
        <w:pStyle w:val="a0"/>
        <w:numPr>
          <w:ilvl w:val="0"/>
          <w:numId w:val="16"/>
        </w:numPr>
        <w:ind w:left="0" w:firstLine="851"/>
        <w:rPr>
          <w:bCs/>
        </w:rPr>
      </w:pPr>
      <w:r w:rsidRPr="00C0391E">
        <w:t>Выполнить анализ разработанной системы управления с оценкой полученных результатов</w:t>
      </w:r>
      <w:r w:rsidR="00032220" w:rsidRPr="00C0391E">
        <w:rPr>
          <w:bCs/>
        </w:rPr>
        <w:t>;</w:t>
      </w:r>
    </w:p>
    <w:p w14:paraId="01BD05DF" w14:textId="23B67856" w:rsidR="006E5F55" w:rsidRPr="0079114A" w:rsidRDefault="0079114A" w:rsidP="0079114A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bCs/>
        </w:rPr>
        <w:br w:type="page"/>
      </w:r>
    </w:p>
    <w:p w14:paraId="3565ED43" w14:textId="6BA6494F" w:rsidR="006E5F55" w:rsidRDefault="006E5F55" w:rsidP="008C143E">
      <w:pPr>
        <w:pStyle w:val="1"/>
      </w:pPr>
      <w:bookmarkStart w:id="3" w:name="_Toc147399281"/>
      <w:bookmarkStart w:id="4" w:name="_Toc163484804"/>
      <w:r w:rsidRPr="008C143E">
        <w:lastRenderedPageBreak/>
        <w:t xml:space="preserve">1. </w:t>
      </w:r>
      <w:bookmarkEnd w:id="3"/>
      <w:bookmarkEnd w:id="4"/>
      <w:r w:rsidR="0079114A">
        <w:t>Исследование коэффициента передачи электропривода рулевой рейки</w:t>
      </w:r>
    </w:p>
    <w:p w14:paraId="7E46E595" w14:textId="77777777" w:rsidR="00247586" w:rsidRDefault="00247586" w:rsidP="00247586">
      <w:pPr>
        <w:pStyle w:val="a4"/>
      </w:pPr>
      <w:r w:rsidRPr="00247586">
        <w:t>Для разработки контура управления положением рулевой рейки необходимо провести анализ кинематической передачи</w:t>
      </w:r>
      <w:r>
        <w:t xml:space="preserve"> рулевой рейки. </w:t>
      </w:r>
      <w:r w:rsidRPr="00247586">
        <w:t>В данной конфигурации электродвигатель приводит в движение червячный вал, что в свою очередь вызывает вращение червячного колеса, осуществляя тем самым механическую передачу движения. Для установления взаимосвязи между оборотами двигателя и изменением положения рулевой рейки требуется анализировать характеристики этой передачи и ее влияние на движение рейки.</w:t>
      </w:r>
    </w:p>
    <w:p w14:paraId="4641D178" w14:textId="00E284E3" w:rsidR="0072000E" w:rsidRDefault="0072000E" w:rsidP="00247586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644DDDB8" wp14:editId="152F01C8">
            <wp:extent cx="3259077" cy="4343400"/>
            <wp:effectExtent l="0" t="0" r="0" b="0"/>
            <wp:docPr id="6" name="Рисунок 6" descr="C:\Users\Ruslan\Downloads\photo_5260493764416362252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C:\Users\Ruslan\Downloads\photo_5260493764416362252_y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083" cy="4347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4053C" w14:textId="42768489" w:rsidR="0072000E" w:rsidRDefault="0072000E" w:rsidP="0072000E">
      <w:pPr>
        <w:pStyle w:val="a4"/>
        <w:ind w:firstLine="0"/>
        <w:jc w:val="center"/>
      </w:pPr>
      <w:r>
        <w:t>Рисунок 1 — Червяк</w:t>
      </w:r>
    </w:p>
    <w:p w14:paraId="38873A0E" w14:textId="76B3718E" w:rsidR="0072000E" w:rsidRDefault="0072000E" w:rsidP="0072000E">
      <w:pPr>
        <w:pStyle w:val="a4"/>
      </w:pPr>
      <w:r>
        <w:t xml:space="preserve">Это червячное колесо жёстко закреплено с </w:t>
      </w:r>
      <w:proofErr w:type="spellStart"/>
      <w:r>
        <w:t>косозубчатой</w:t>
      </w:r>
      <w:proofErr w:type="spellEnd"/>
      <w:r>
        <w:t xml:space="preserve"> шестерней, которая участвует в реечной передаче:</w:t>
      </w:r>
    </w:p>
    <w:p w14:paraId="5D183B76" w14:textId="005AEB3E" w:rsidR="0072000E" w:rsidRDefault="0072000E" w:rsidP="0072000E">
      <w:pPr>
        <w:pStyle w:val="a4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7EC319" wp14:editId="2FE58460">
            <wp:extent cx="4108152" cy="5474970"/>
            <wp:effectExtent l="0" t="0" r="6985" b="0"/>
            <wp:docPr id="7" name="Рисунок 7" descr="C:\Users\Ruslan\Downloads\photo_5258419041809333610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C:\Users\Ruslan\Downloads\photo_5258419041809333610_y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941" cy="548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2313D" w14:textId="74C9DE77" w:rsidR="00247586" w:rsidRDefault="0072000E" w:rsidP="00247586">
      <w:pPr>
        <w:pStyle w:val="a4"/>
        <w:jc w:val="center"/>
      </w:pPr>
      <w:r>
        <w:t>Рисунок 2 — Ч</w:t>
      </w:r>
      <w:r w:rsidR="00247586">
        <w:t>ервячное колесо</w:t>
      </w:r>
    </w:p>
    <w:p w14:paraId="6DE23421" w14:textId="15BE08AB" w:rsidR="00904F84" w:rsidRDefault="00904F84" w:rsidP="00904F84">
      <w:pPr>
        <w:pStyle w:val="a4"/>
      </w:pPr>
      <w:r>
        <w:t>Таким образом, кинематическая схема рулевой рейки выглядит следующим образом:</w:t>
      </w:r>
    </w:p>
    <w:p w14:paraId="365F57C5" w14:textId="74BD21E9" w:rsidR="00904F84" w:rsidRDefault="00904F84" w:rsidP="00904F84">
      <w:pPr>
        <w:pStyle w:val="a4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6CAD56B" wp14:editId="43A1414A">
            <wp:extent cx="3884659" cy="600075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85543" cy="600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28149" w14:textId="40B195AC" w:rsidR="00904F84" w:rsidRPr="00904F84" w:rsidRDefault="00904F84" w:rsidP="00904F84">
      <w:pPr>
        <w:pStyle w:val="a4"/>
        <w:jc w:val="center"/>
      </w:pPr>
      <w:r>
        <w:t>Рисунок 3 — Кинематическая схема</w:t>
      </w:r>
    </w:p>
    <w:p w14:paraId="561FA92A" w14:textId="64881E8D" w:rsidR="00247586" w:rsidRPr="0021443D" w:rsidRDefault="00247586" w:rsidP="00247586">
      <w:pPr>
        <w:pStyle w:val="a4"/>
        <w:rPr>
          <w:highlight w:val="yellow"/>
        </w:rPr>
      </w:pPr>
      <w:r w:rsidRPr="0021443D">
        <w:rPr>
          <w:highlight w:val="yellow"/>
        </w:rPr>
        <w:t xml:space="preserve">Для определения передаточного числа требуется </w:t>
      </w:r>
      <w:r w:rsidRPr="0021443D">
        <w:rPr>
          <w:highlight w:val="yellow"/>
        </w:rPr>
        <w:t>рассчитать</w:t>
      </w:r>
      <w:r w:rsidR="00B65A7B" w:rsidRPr="0021443D">
        <w:rPr>
          <w:highlight w:val="yellow"/>
        </w:rPr>
        <w:t xml:space="preserve"> </w:t>
      </w:r>
      <w:r w:rsidR="0021443D" w:rsidRPr="0021443D">
        <w:rPr>
          <w:highlight w:val="yellow"/>
        </w:rPr>
        <w:t xml:space="preserve"> отношение числа</w:t>
      </w:r>
      <w:r w:rsidRPr="0021443D">
        <w:rPr>
          <w:highlight w:val="yellow"/>
        </w:rPr>
        <w:t xml:space="preserve"> заходов червяка</w:t>
      </w:r>
      <w:r w:rsidRPr="0021443D">
        <w:rPr>
          <w:highlight w:val="yellow"/>
        </w:rPr>
        <w:t xml:space="preserve"> </w:t>
      </w:r>
      <w:r w:rsidRPr="0021443D">
        <w:rPr>
          <w:position w:val="-12"/>
          <w:highlight w:val="yellow"/>
        </w:rPr>
        <w:object w:dxaOrig="260" w:dyaOrig="380" w14:anchorId="62166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12" o:title=""/>
          </v:shape>
          <o:OLEObject Type="Embed" ProgID="Equation.DSMT4" ShapeID="_x0000_i1025" DrawAspect="Content" ObjectID="_1774885200" r:id="rId13"/>
        </w:object>
      </w:r>
      <w:r w:rsidR="0021443D" w:rsidRPr="0021443D">
        <w:rPr>
          <w:highlight w:val="yellow"/>
        </w:rPr>
        <w:t xml:space="preserve"> к числу </w:t>
      </w:r>
      <w:r w:rsidR="0021443D" w:rsidRPr="0021443D">
        <w:rPr>
          <w:highlight w:val="yellow"/>
        </w:rPr>
        <w:t xml:space="preserve">зубьев червячного колеса </w:t>
      </w:r>
      <w:r w:rsidR="0021443D" w:rsidRPr="0021443D">
        <w:rPr>
          <w:position w:val="-12"/>
          <w:highlight w:val="yellow"/>
        </w:rPr>
        <w:object w:dxaOrig="279" w:dyaOrig="380" w14:anchorId="04F4A141">
          <v:shape id="_x0000_i1029" type="#_x0000_t75" style="width:14.25pt;height:18.75pt" o:ole="">
            <v:imagedata r:id="rId14" o:title=""/>
          </v:shape>
          <o:OLEObject Type="Embed" ProgID="Equation.DSMT4" ShapeID="_x0000_i1029" DrawAspect="Content" ObjectID="_1774885201" r:id="rId15"/>
        </w:object>
      </w:r>
      <w:r w:rsidR="00B65A7B" w:rsidRPr="0021443D">
        <w:rPr>
          <w:highlight w:val="yellow"/>
        </w:rPr>
        <w:t>:</w:t>
      </w:r>
    </w:p>
    <w:p w14:paraId="09808710" w14:textId="5923D5CE" w:rsidR="00247586" w:rsidRDefault="00904F84" w:rsidP="0072000E">
      <w:pPr>
        <w:pStyle w:val="a4"/>
      </w:pPr>
      <w:r w:rsidRPr="0021443D">
        <w:rPr>
          <w:position w:val="-34"/>
          <w:highlight w:val="yellow"/>
        </w:rPr>
        <w:object w:dxaOrig="2160" w:dyaOrig="780" w14:anchorId="58FC10F8">
          <v:shape id="_x0000_i1030" type="#_x0000_t75" style="width:108pt;height:39pt" o:ole="">
            <v:imagedata r:id="rId16" o:title=""/>
          </v:shape>
          <o:OLEObject Type="Embed" ProgID="Equation.DSMT4" ShapeID="_x0000_i1030" DrawAspect="Content" ObjectID="_1774885202" r:id="rId17"/>
        </w:object>
      </w:r>
    </w:p>
    <w:p w14:paraId="43119001" w14:textId="65AB8C2D" w:rsidR="0021443D" w:rsidRPr="0021443D" w:rsidRDefault="0021443D" w:rsidP="0072000E">
      <w:pPr>
        <w:pStyle w:val="a4"/>
      </w:pPr>
      <w:r>
        <w:t>Таким образом, за 18 оборотов вала двигателя червячное колесо провернётся один раз.</w:t>
      </w:r>
    </w:p>
    <w:p w14:paraId="472B8005" w14:textId="7FAC342E" w:rsidR="00B65A7B" w:rsidRDefault="00B65A7B" w:rsidP="0072000E">
      <w:pPr>
        <w:pStyle w:val="a4"/>
      </w:pPr>
      <w:r>
        <w:t xml:space="preserve">Затем необходимо определить </w:t>
      </w:r>
      <w:r>
        <w:t xml:space="preserve">диаметр делительной окружности </w:t>
      </w:r>
      <w:proofErr w:type="spellStart"/>
      <w:r>
        <w:t>косозубчатой</w:t>
      </w:r>
      <w:proofErr w:type="spellEnd"/>
      <w:r>
        <w:t xml:space="preserve"> шестерни </w:t>
      </w:r>
      <w:r w:rsidRPr="003C6E19">
        <w:rPr>
          <w:position w:val="-6"/>
        </w:rPr>
        <w:object w:dxaOrig="240" w:dyaOrig="300" w14:anchorId="43867B29">
          <v:shape id="_x0000_i1026" type="#_x0000_t75" style="width:12pt;height:15pt" o:ole="">
            <v:imagedata r:id="rId18" o:title=""/>
          </v:shape>
          <o:OLEObject Type="Embed" ProgID="Equation.DSMT4" ShapeID="_x0000_i1026" DrawAspect="Content" ObjectID="_1774885203" r:id="rId19"/>
        </w:object>
      </w:r>
      <w:r>
        <w:t>, участвующей в реечной передаче.</w:t>
      </w:r>
      <w:r>
        <w:t xml:space="preserve"> Найдём его как </w:t>
      </w:r>
      <w:r>
        <w:lastRenderedPageBreak/>
        <w:t>среднее арифметическое между окружностью вершин и окружностью впадин:</w:t>
      </w:r>
    </w:p>
    <w:p w14:paraId="0C5ABEBA" w14:textId="529A6B2B" w:rsidR="00B65A7B" w:rsidRDefault="00B65A7B" w:rsidP="00B65A7B">
      <w:pPr>
        <w:pStyle w:val="a4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E70116B" wp14:editId="19AB26DC">
            <wp:extent cx="5940425" cy="3617166"/>
            <wp:effectExtent l="0" t="0" r="3175" b="2540"/>
            <wp:docPr id="8" name="Рисунок 8" descr="https://3dtoday.ru/upload/main/183/%D1%88%D0%B0%D0%B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ttps://3dtoday.ru/upload/main/183/%D1%88%D0%B0%D0%B3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17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E8709" w14:textId="4370937A" w:rsidR="00B65A7B" w:rsidRPr="00B65A7B" w:rsidRDefault="00B65A7B" w:rsidP="00B65A7B">
      <w:pPr>
        <w:pStyle w:val="a4"/>
        <w:ind w:firstLine="0"/>
        <w:jc w:val="center"/>
      </w:pPr>
      <w:r>
        <w:t>Рисунок 3 — Поиск диаметра делительной окружности</w:t>
      </w:r>
    </w:p>
    <w:p w14:paraId="4ECE2643" w14:textId="352FA355" w:rsidR="00B65A7B" w:rsidRDefault="00B65A7B" w:rsidP="0072000E">
      <w:pPr>
        <w:pStyle w:val="a4"/>
      </w:pPr>
      <w:r>
        <w:t>Диаметр окружностей вершин и впадин измерим штангенциркулем:</w:t>
      </w:r>
    </w:p>
    <w:p w14:paraId="7F327512" w14:textId="5D8CA0D2" w:rsidR="00B65A7B" w:rsidRDefault="00B65A7B" w:rsidP="00B65A7B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33757186" wp14:editId="2F80C5E0">
            <wp:extent cx="3577167" cy="371475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167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9B7AF" w14:textId="459DFB55" w:rsidR="00B65A7B" w:rsidRDefault="00B65A7B" w:rsidP="00904F84">
      <w:pPr>
        <w:pStyle w:val="a4"/>
        <w:ind w:firstLine="709"/>
        <w:jc w:val="center"/>
      </w:pPr>
      <w:r>
        <w:lastRenderedPageBreak/>
        <w:t xml:space="preserve">Рисунок 4 — Измерение диаметра окружности вершин </w:t>
      </w:r>
      <w:proofErr w:type="spellStart"/>
      <w:r>
        <w:t>косозубчатого</w:t>
      </w:r>
      <w:proofErr w:type="spellEnd"/>
      <w:r>
        <w:t xml:space="preserve"> колеса</w:t>
      </w:r>
    </w:p>
    <w:p w14:paraId="237864CD" w14:textId="2BE857C7" w:rsidR="00B65A7B" w:rsidRDefault="00B65A7B" w:rsidP="00B65A7B">
      <w:pPr>
        <w:pStyle w:val="a4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4F2F36F" wp14:editId="1D855E52">
            <wp:extent cx="3028950" cy="4217669"/>
            <wp:effectExtent l="0" t="0" r="0" b="0"/>
            <wp:docPr id="11" name="Рисунок 11" descr="C:\Users\Ruslan\Downloads\photo_5260493764416362247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C:\Users\Ruslan\Downloads\photo_5260493764416362247_y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81" t="5385" r="23233"/>
                    <a:stretch/>
                  </pic:blipFill>
                  <pic:spPr bwMode="auto">
                    <a:xfrm>
                      <a:off x="0" y="0"/>
                      <a:ext cx="3028752" cy="4217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1E5593" w14:textId="50521C42" w:rsidR="00B65A7B" w:rsidRDefault="00B65A7B" w:rsidP="00B65A7B">
      <w:pPr>
        <w:pStyle w:val="a4"/>
        <w:ind w:firstLine="0"/>
        <w:jc w:val="center"/>
      </w:pPr>
      <w:r>
        <w:t xml:space="preserve">Рисунок 5 — Измерение диаметра окружности впадин </w:t>
      </w:r>
      <w:proofErr w:type="spellStart"/>
      <w:r>
        <w:t>косозубчатого</w:t>
      </w:r>
      <w:proofErr w:type="spellEnd"/>
      <w:r>
        <w:t xml:space="preserve"> колеса</w:t>
      </w:r>
    </w:p>
    <w:p w14:paraId="781B7485" w14:textId="16EBBE39" w:rsidR="00B65A7B" w:rsidRDefault="00B65A7B" w:rsidP="00B65A7B">
      <w:pPr>
        <w:pStyle w:val="a4"/>
      </w:pPr>
      <w:r>
        <w:t xml:space="preserve">Таким образом, диаметр делительной окружности: </w:t>
      </w:r>
    </w:p>
    <w:p w14:paraId="26550ACA" w14:textId="01229E40" w:rsidR="0021443D" w:rsidRPr="00B65A7B" w:rsidRDefault="0021443D" w:rsidP="00B65A7B">
      <w:pPr>
        <w:pStyle w:val="a4"/>
        <w:rPr>
          <w:lang w:val="en-US"/>
        </w:rPr>
      </w:pPr>
      <w:r w:rsidRPr="003C6E19">
        <w:rPr>
          <w:position w:val="-26"/>
        </w:rPr>
        <w:object w:dxaOrig="6020" w:dyaOrig="740" w14:anchorId="13E2DC1A">
          <v:shape id="_x0000_i1027" type="#_x0000_t75" style="width:300.75pt;height:36.75pt" o:ole="">
            <v:imagedata r:id="rId23" o:title=""/>
          </v:shape>
          <o:OLEObject Type="Embed" ProgID="Equation.DSMT4" ShapeID="_x0000_i1027" DrawAspect="Content" ObjectID="_1774885204" r:id="rId24"/>
        </w:object>
      </w:r>
    </w:p>
    <w:p w14:paraId="76BA333E" w14:textId="58057CE0" w:rsidR="0006256D" w:rsidRDefault="0021443D" w:rsidP="0006256D">
      <w:pPr>
        <w:pStyle w:val="a0"/>
      </w:pPr>
      <w:r>
        <w:t xml:space="preserve">Тогда рейка за один оборот </w:t>
      </w:r>
      <w:proofErr w:type="spellStart"/>
      <w:r>
        <w:t>косозубчатой</w:t>
      </w:r>
      <w:proofErr w:type="spellEnd"/>
      <w:r>
        <w:t xml:space="preserve"> шестерни переместится на расстояние </w:t>
      </w:r>
      <w:r w:rsidRPr="0021443D">
        <w:rPr>
          <w:position w:val="-12"/>
        </w:rPr>
        <w:object w:dxaOrig="3960" w:dyaOrig="360" w14:anchorId="7AE6D4BD">
          <v:shape id="_x0000_i1028" type="#_x0000_t75" style="width:198pt;height:18pt" o:ole="">
            <v:imagedata r:id="rId25" o:title=""/>
          </v:shape>
          <o:OLEObject Type="Embed" ProgID="Equation.DSMT4" ShapeID="_x0000_i1028" DrawAspect="Content" ObjectID="_1774885205" r:id="rId26"/>
        </w:object>
      </w:r>
      <w:r>
        <w:t>.</w:t>
      </w:r>
    </w:p>
    <w:p w14:paraId="5992B6B1" w14:textId="0D2C0C58" w:rsidR="0021443D" w:rsidRDefault="00904F84" w:rsidP="0006256D">
      <w:pPr>
        <w:pStyle w:val="a0"/>
      </w:pPr>
      <w:r>
        <w:t xml:space="preserve">Значит, за один оборот двигателя рейка переместится на расстояние </w:t>
      </w:r>
      <w:r w:rsidRPr="003C6E19">
        <w:rPr>
          <w:position w:val="-28"/>
        </w:rPr>
        <w:object w:dxaOrig="3400" w:dyaOrig="720" w14:anchorId="50505A6F">
          <v:shape id="_x0000_i1031" type="#_x0000_t75" style="width:170.25pt;height:36pt" o:ole="">
            <v:imagedata r:id="rId27" o:title=""/>
          </v:shape>
          <o:OLEObject Type="Embed" ProgID="Equation.DSMT4" ShapeID="_x0000_i1031" DrawAspect="Content" ObjectID="_1774885206" r:id="rId28"/>
        </w:object>
      </w:r>
      <w:r>
        <w:t xml:space="preserve">. </w:t>
      </w:r>
    </w:p>
    <w:p w14:paraId="604CD638" w14:textId="0B087DDE" w:rsidR="0006256D" w:rsidRPr="001E110C" w:rsidRDefault="00776A31" w:rsidP="0006256D">
      <w:pPr>
        <w:pStyle w:val="a0"/>
      </w:pPr>
      <w:r w:rsidRPr="00776A31">
        <w:t xml:space="preserve">Для верификации проведенных вычислений </w:t>
      </w:r>
      <w:r>
        <w:t>была собрана передача</w:t>
      </w:r>
      <w:r w:rsidR="00B87F40">
        <w:t>, а затем было выполнено</w:t>
      </w:r>
      <w:r>
        <w:t xml:space="preserve"> 10 оборотов</w:t>
      </w:r>
      <w:r w:rsidRPr="00776A31">
        <w:t xml:space="preserve"> вал</w:t>
      </w:r>
      <w:r>
        <w:t>а электродвигателя</w:t>
      </w:r>
      <w:r w:rsidRPr="00776A31">
        <w:t>. Результатом явилось перемещение штока рулевой рейки на 24,8 мм, что согласуется с рассчитанными значениями.</w:t>
      </w:r>
    </w:p>
    <w:p w14:paraId="7EC3168E" w14:textId="77777777" w:rsidR="0006256D" w:rsidRPr="001E110C" w:rsidRDefault="0006256D" w:rsidP="0006256D">
      <w:pPr>
        <w:pStyle w:val="a0"/>
      </w:pPr>
    </w:p>
    <w:p w14:paraId="1D453B3A" w14:textId="681B65AF" w:rsidR="0006256D" w:rsidRDefault="00B87F40" w:rsidP="00B87F40">
      <w:pPr>
        <w:pStyle w:val="1"/>
      </w:pPr>
      <w:r>
        <w:lastRenderedPageBreak/>
        <w:t>2. Разработка контура положения рулевой рейки</w:t>
      </w:r>
    </w:p>
    <w:p w14:paraId="163ECB03" w14:textId="77777777" w:rsidR="00B87F40" w:rsidRPr="00B87F40" w:rsidRDefault="00B87F40" w:rsidP="00B87F40">
      <w:pPr>
        <w:pStyle w:val="a4"/>
      </w:pPr>
      <w:r w:rsidRPr="00B87F40">
        <w:t xml:space="preserve">При разработке контура управления положением рулевой рейки будем использовать разработанный ранее контур управления скоростью рулевой рейки. </w:t>
      </w:r>
    </w:p>
    <w:p w14:paraId="01FEF5FB" w14:textId="77777777" w:rsidR="00B87F40" w:rsidRPr="00B87F40" w:rsidRDefault="00B87F40" w:rsidP="00B87F40">
      <w:pPr>
        <w:pStyle w:val="a4"/>
      </w:pPr>
      <w:r w:rsidRPr="00B87F40">
        <w:t>Тогда структурная схема контура выглядит следующим образом:</w:t>
      </w:r>
    </w:p>
    <w:p w14:paraId="2D2F4107" w14:textId="77777777" w:rsidR="00B87F40" w:rsidRPr="00B87F40" w:rsidRDefault="00B87F40" w:rsidP="00B87F40">
      <w:pPr>
        <w:pStyle w:val="a4"/>
        <w:ind w:firstLine="0"/>
      </w:pPr>
      <w:r w:rsidRPr="00B87F40">
        <w:drawing>
          <wp:inline distT="0" distB="0" distL="0" distR="0" wp14:anchorId="54603179" wp14:editId="0956CC79">
            <wp:extent cx="5940425" cy="1676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E6EC8" w14:textId="77777777" w:rsidR="00B87F40" w:rsidRPr="00B87F40" w:rsidRDefault="00B87F40" w:rsidP="00B87F40">
      <w:pPr>
        <w:pStyle w:val="a4"/>
        <w:jc w:val="center"/>
      </w:pPr>
      <w:r w:rsidRPr="00B87F40">
        <w:t>Рисунок 11 — Контур управления положением ДПТ</w:t>
      </w:r>
    </w:p>
    <w:p w14:paraId="584CB2D7" w14:textId="77777777" w:rsidR="00B87F40" w:rsidRPr="00B87F40" w:rsidRDefault="00B87F40" w:rsidP="00B87F40">
      <w:pPr>
        <w:pStyle w:val="a4"/>
      </w:pPr>
      <w:r w:rsidRPr="00B87F40">
        <w:t>На структурной схеме приняты следующие сокращения:</w:t>
      </w:r>
    </w:p>
    <w:p w14:paraId="1175C730" w14:textId="20F64CD8" w:rsidR="00B87F40" w:rsidRPr="00B87F40" w:rsidRDefault="00B87F40" w:rsidP="00B87F40">
      <w:pPr>
        <w:pStyle w:val="a4"/>
      </w:pPr>
      <w:r w:rsidRPr="00B87F40">
        <w:object w:dxaOrig="460" w:dyaOrig="420" w14:anchorId="02F1F6FE">
          <v:shape id="_x0000_i1032" type="#_x0000_t75" style="width:22.5pt;height:21pt" o:ole="">
            <v:imagedata r:id="rId30" o:title=""/>
          </v:shape>
          <o:OLEObject Type="Embed" ProgID="Equation.DSMT4" ShapeID="_x0000_i1032" DrawAspect="Content" ObjectID="_1774885207" r:id="rId31"/>
        </w:object>
      </w:r>
      <w:r w:rsidRPr="00B87F40">
        <w:t>— коэффициент передачи редуктора</w:t>
      </w:r>
      <w:r w:rsidR="004C4BC3">
        <w:t xml:space="preserve"> относительно рад</w:t>
      </w:r>
      <w:r w:rsidR="004C4BC3" w:rsidRPr="004C4BC3">
        <w:t>/</w:t>
      </w:r>
      <w:r w:rsidR="004C4BC3">
        <w:rPr>
          <w:lang w:val="en-US"/>
        </w:rPr>
        <w:t>c</w:t>
      </w:r>
      <w:r w:rsidRPr="00B87F40">
        <w:t>;</w:t>
      </w:r>
    </w:p>
    <w:p w14:paraId="6E67312F" w14:textId="77777777" w:rsidR="00B87F40" w:rsidRPr="00B87F40" w:rsidRDefault="00B87F40" w:rsidP="00B87F40">
      <w:pPr>
        <w:pStyle w:val="a4"/>
      </w:pPr>
      <w:r w:rsidRPr="00B87F40">
        <w:t>ЗК</w:t>
      </w:r>
      <w:proofErr w:type="gramStart"/>
      <w:r w:rsidRPr="00B87F40">
        <w:rPr>
          <w:lang w:val="en-US"/>
        </w:rPr>
        <w:t>C</w:t>
      </w:r>
      <w:proofErr w:type="gramEnd"/>
      <w:r w:rsidRPr="00B87F40">
        <w:t xml:space="preserve"> — Замкнутый контур скорости;</w:t>
      </w:r>
    </w:p>
    <w:p w14:paraId="07D6D37C" w14:textId="77777777" w:rsidR="00B87F40" w:rsidRPr="00B87F40" w:rsidRDefault="00B87F40" w:rsidP="00B87F40">
      <w:pPr>
        <w:pStyle w:val="a4"/>
      </w:pPr>
      <w:r w:rsidRPr="00B87F40">
        <w:object w:dxaOrig="400" w:dyaOrig="420" w14:anchorId="179D26EC">
          <v:shape id="_x0000_i1033" type="#_x0000_t75" style="width:19.5pt;height:21pt" o:ole="">
            <v:imagedata r:id="rId32" o:title=""/>
          </v:shape>
          <o:OLEObject Type="Embed" ProgID="Equation.DSMT4" ShapeID="_x0000_i1033" DrawAspect="Content" ObjectID="_1774885208" r:id="rId33"/>
        </w:object>
      </w:r>
      <w:r w:rsidRPr="00B87F40">
        <w:t xml:space="preserve"> — коэффициент пропорционального усиления регулятора скорости;</w:t>
      </w:r>
    </w:p>
    <w:p w14:paraId="577BF5D1" w14:textId="77777777" w:rsidR="00B87F40" w:rsidRPr="00B87F40" w:rsidRDefault="00B87F40" w:rsidP="00B87F40">
      <w:pPr>
        <w:pStyle w:val="a4"/>
      </w:pPr>
      <w:r w:rsidRPr="00B87F40">
        <w:object w:dxaOrig="340" w:dyaOrig="380" w14:anchorId="02EAEB81">
          <v:shape id="_x0000_i1034" type="#_x0000_t75" style="width:16.5pt;height:19.5pt" o:ole="">
            <v:imagedata r:id="rId34" o:title=""/>
          </v:shape>
          <o:OLEObject Type="Embed" ProgID="Equation.DSMT4" ShapeID="_x0000_i1034" DrawAspect="Content" ObjectID="_1774885209" r:id="rId35"/>
        </w:object>
      </w:r>
      <w:r w:rsidRPr="00B87F40">
        <w:t xml:space="preserve"> — коэффициент усиления интегральной составляющей регулятора скорости.</w:t>
      </w:r>
    </w:p>
    <w:p w14:paraId="49922E7D" w14:textId="77777777" w:rsidR="00B87F40" w:rsidRPr="00B87F40" w:rsidRDefault="00B87F40" w:rsidP="00B87F40">
      <w:pPr>
        <w:pStyle w:val="a4"/>
      </w:pPr>
      <w:r w:rsidRPr="00B87F40">
        <w:t>При проведении оптимизации контура управления положением рассматриваются следующие допущения:</w:t>
      </w:r>
    </w:p>
    <w:p w14:paraId="080E49E7" w14:textId="77777777" w:rsidR="00B87F40" w:rsidRDefault="00B87F40" w:rsidP="00B87F40">
      <w:pPr>
        <w:pStyle w:val="a4"/>
      </w:pPr>
      <w:r w:rsidRPr="00B87F40">
        <w:t>–</w:t>
      </w:r>
      <w:r w:rsidRPr="00B87F40"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23EEB1C5" w14:textId="59890E75" w:rsidR="004C4BC3" w:rsidRPr="004C4BC3" w:rsidRDefault="004C4BC3" w:rsidP="00B87F40">
      <w:pPr>
        <w:pStyle w:val="a4"/>
        <w:rPr>
          <w:lang w:val="en-US"/>
        </w:rPr>
      </w:pPr>
      <w:proofErr w:type="gramStart"/>
      <w:r>
        <w:t>Найдём</w:t>
      </w:r>
      <w:proofErr w:type="gramEnd"/>
      <w:r>
        <w:t xml:space="preserve"> </w:t>
      </w:r>
      <w:r w:rsidRPr="003C6E19">
        <w:rPr>
          <w:position w:val="-16"/>
        </w:rPr>
        <w:object w:dxaOrig="460" w:dyaOrig="420" w14:anchorId="6A132861">
          <v:shape id="_x0000_i1045" type="#_x0000_t75" style="width:23.25pt;height:21pt" o:ole="">
            <v:imagedata r:id="rId36" o:title=""/>
          </v:shape>
          <o:OLEObject Type="Embed" ProgID="Equation.DSMT4" ShapeID="_x0000_i1045" DrawAspect="Content" ObjectID="_1774885210" r:id="rId37"/>
        </w:object>
      </w:r>
      <w:r w:rsidRPr="004C4BC3">
        <w:t xml:space="preserve"> </w:t>
      </w:r>
      <w:r>
        <w:t xml:space="preserve">учитывая вычисления, проделанные в прошлом пункте. Мы знаем, что 1 оборот двигателя перемещает рейку на 2.48мм. Поскольку обороты и радианы взаимосвязаны следующим выражением </w:t>
      </w:r>
      <w:r w:rsidRPr="004C4BC3">
        <w:rPr>
          <w:position w:val="-28"/>
          <w:highlight w:val="yellow"/>
        </w:rPr>
        <w:object w:dxaOrig="2420" w:dyaOrig="720" w14:anchorId="2E638755">
          <v:shape id="_x0000_i1046" type="#_x0000_t75" style="width:120.75pt;height:36pt" o:ole="">
            <v:imagedata r:id="rId38" o:title=""/>
          </v:shape>
          <o:OLEObject Type="Embed" ProgID="Equation.DSMT4" ShapeID="_x0000_i1046" DrawAspect="Content" ObjectID="_1774885211" r:id="rId39"/>
        </w:object>
      </w:r>
      <w:r w:rsidRPr="004C4BC3">
        <w:rPr>
          <w:highlight w:val="yellow"/>
        </w:rPr>
        <w:t xml:space="preserve">. Таким образом </w:t>
      </w:r>
      <w:r w:rsidRPr="004C4BC3">
        <w:rPr>
          <w:position w:val="-28"/>
          <w:highlight w:val="yellow"/>
        </w:rPr>
        <w:object w:dxaOrig="1200" w:dyaOrig="760" w14:anchorId="4D1990C2">
          <v:shape id="_x0000_i1047" type="#_x0000_t75" style="width:60pt;height:38.25pt" o:ole="">
            <v:imagedata r:id="rId40" o:title=""/>
          </v:shape>
          <o:OLEObject Type="Embed" ProgID="Equation.DSMT4" ShapeID="_x0000_i1047" DrawAspect="Content" ObjectID="_1774885212" r:id="rId41"/>
        </w:object>
      </w:r>
      <w:r>
        <w:t xml:space="preserve">, где </w:t>
      </w:r>
      <w:r w:rsidRPr="004C4BC3">
        <w:rPr>
          <w:position w:val="-28"/>
        </w:rPr>
        <w:object w:dxaOrig="1700" w:dyaOrig="720" w14:anchorId="4AE7C8B9">
          <v:shape id="_x0000_i1048" type="#_x0000_t75" style="width:84.75pt;height:36pt" o:ole="">
            <v:imagedata r:id="rId42" o:title=""/>
          </v:shape>
          <o:OLEObject Type="Embed" ProgID="Equation.DSMT4" ShapeID="_x0000_i1048" DrawAspect="Content" ObjectID="_1774885213" r:id="rId43"/>
        </w:object>
      </w:r>
      <w:r>
        <w:t>.</w:t>
      </w:r>
    </w:p>
    <w:p w14:paraId="2735EA40" w14:textId="77777777" w:rsidR="00B87F40" w:rsidRPr="00B87F40" w:rsidRDefault="00B87F40" w:rsidP="00B87F40">
      <w:pPr>
        <w:pStyle w:val="a4"/>
        <w:rPr>
          <w:b/>
          <w:bCs/>
        </w:rPr>
      </w:pPr>
      <w:r w:rsidRPr="00B87F40">
        <w:rPr>
          <w:b/>
          <w:bCs/>
        </w:rPr>
        <w:lastRenderedPageBreak/>
        <w:t>Оптимизация контура управления положением</w:t>
      </w:r>
    </w:p>
    <w:p w14:paraId="5A687017" w14:textId="77777777" w:rsidR="00B87F40" w:rsidRPr="00B87F40" w:rsidRDefault="00B87F40" w:rsidP="00B87F40">
      <w:pPr>
        <w:pStyle w:val="a4"/>
      </w:pPr>
      <w:r w:rsidRPr="00B87F40">
        <w:t xml:space="preserve">Воспользуемся принципами оптимизации линейных систем и определим параметры управляющего регулятора для контура положения. </w:t>
      </w:r>
    </w:p>
    <w:p w14:paraId="73A11033" w14:textId="77777777" w:rsidR="00B87F40" w:rsidRPr="00B87F40" w:rsidRDefault="00B87F40" w:rsidP="00B87F40">
      <w:pPr>
        <w:pStyle w:val="a4"/>
      </w:pPr>
      <w:r w:rsidRPr="00B87F40">
        <w:t xml:space="preserve">Настроим контур положения на симметричный </w:t>
      </w:r>
      <w:proofErr w:type="gramStart"/>
      <w:r w:rsidRPr="00B87F40">
        <w:t>оптимум</w:t>
      </w:r>
      <w:proofErr w:type="gramEnd"/>
      <w:r w:rsidRPr="00B87F40">
        <w:t xml:space="preserve"> чтобы избежать наличие статической ошибки.</w:t>
      </w:r>
    </w:p>
    <w:p w14:paraId="04F7594F" w14:textId="77777777" w:rsidR="00B87F40" w:rsidRPr="00B87F40" w:rsidRDefault="00B87F40" w:rsidP="00B87F40">
      <w:pPr>
        <w:pStyle w:val="a4"/>
      </w:pPr>
      <w:r w:rsidRPr="00B87F40">
        <w:t>Воспользуемся принципами оптимизации линейных систем и определим параметры управляющего регулятора для контура положения. Основываясь на методике настройки на симметричный оптимум, приведем передаточную функцию замкнутого контура к желаемому виду</w:t>
      </w:r>
      <w:proofErr w:type="gramStart"/>
      <w:r w:rsidRPr="00B87F40">
        <w:t>:</w:t>
      </w:r>
      <w:proofErr w:type="gramEnd"/>
    </w:p>
    <w:p w14:paraId="2029EB04" w14:textId="77777777" w:rsidR="00B87F40" w:rsidRPr="00B87F40" w:rsidRDefault="00B87F40" w:rsidP="00B87F40">
      <w:pPr>
        <w:pStyle w:val="a4"/>
      </w:pPr>
      <w:r w:rsidRPr="00B87F40">
        <w:object w:dxaOrig="3420" w:dyaOrig="859" w14:anchorId="09596E16">
          <v:shape id="_x0000_i1035" type="#_x0000_t75" style="width:171pt;height:42.75pt" o:ole="">
            <v:imagedata r:id="rId44" o:title=""/>
          </v:shape>
          <o:OLEObject Type="Embed" ProgID="Equation.DSMT4" ShapeID="_x0000_i1035" DrawAspect="Content" ObjectID="_1774885214" r:id="rId45"/>
        </w:object>
      </w:r>
      <w:r w:rsidRPr="00B87F40">
        <w:t>.</w:t>
      </w:r>
    </w:p>
    <w:p w14:paraId="0329BE97" w14:textId="77777777" w:rsidR="00B87F40" w:rsidRPr="00B87F40" w:rsidRDefault="00B87F40" w:rsidP="00B87F40">
      <w:pPr>
        <w:pStyle w:val="a4"/>
      </w:pPr>
      <w:r w:rsidRPr="00B87F4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73815AEE" w14:textId="77777777" w:rsidR="00B87F40" w:rsidRPr="00B87F40" w:rsidRDefault="00B87F40" w:rsidP="00B87F40">
      <w:pPr>
        <w:pStyle w:val="a4"/>
      </w:pPr>
      <w:r w:rsidRPr="00B87F40">
        <w:object w:dxaOrig="2500" w:dyaOrig="760" w14:anchorId="46E0FAA4">
          <v:shape id="_x0000_i1036" type="#_x0000_t75" style="width:124.5pt;height:38.25pt" o:ole="">
            <v:imagedata r:id="rId46" o:title=""/>
          </v:shape>
          <o:OLEObject Type="Embed" ProgID="Equation.DSMT4" ShapeID="_x0000_i1036" DrawAspect="Content" ObjectID="_1774885215" r:id="rId47"/>
        </w:object>
      </w:r>
    </w:p>
    <w:p w14:paraId="448A3F85" w14:textId="77777777" w:rsidR="00B87F40" w:rsidRPr="00B87F40" w:rsidRDefault="00B87F40" w:rsidP="00B87F40">
      <w:pPr>
        <w:pStyle w:val="a4"/>
      </w:pPr>
      <w:r w:rsidRPr="00B87F40">
        <w:object w:dxaOrig="8380" w:dyaOrig="840" w14:anchorId="3FFC3C56">
          <v:shape id="_x0000_i1037" type="#_x0000_t75" style="width:419.25pt;height:42pt" o:ole="">
            <v:imagedata r:id="rId48" o:title=""/>
          </v:shape>
          <o:OLEObject Type="Embed" ProgID="Equation.DSMT4" ShapeID="_x0000_i1037" DrawAspect="Content" ObjectID="_1774885216" r:id="rId49"/>
        </w:object>
      </w:r>
    </w:p>
    <w:p w14:paraId="06B3A0AB" w14:textId="77777777" w:rsidR="00B87F40" w:rsidRPr="00B87F40" w:rsidRDefault="00B87F40" w:rsidP="00B87F40">
      <w:pPr>
        <w:pStyle w:val="a4"/>
      </w:pPr>
      <w:r w:rsidRPr="00B87F40">
        <w:t xml:space="preserve">В силу того, что </w:t>
      </w:r>
      <w:r w:rsidRPr="00B87F40">
        <w:object w:dxaOrig="1660" w:dyaOrig="499" w14:anchorId="4AA386D5">
          <v:shape id="_x0000_i1038" type="#_x0000_t75" style="width:83.25pt;height:25.5pt" o:ole="">
            <v:imagedata r:id="rId50" o:title=""/>
          </v:shape>
          <o:OLEObject Type="Embed" ProgID="Equation.DSMT4" ShapeID="_x0000_i1038" DrawAspect="Content" ObjectID="_1774885217" r:id="rId51"/>
        </w:object>
      </w:r>
      <w:r w:rsidRPr="00B87F40">
        <w:t xml:space="preserve"> и </w:t>
      </w:r>
      <w:r w:rsidRPr="00B87F40">
        <w:object w:dxaOrig="1660" w:dyaOrig="499" w14:anchorId="7E78802D">
          <v:shape id="_x0000_i1039" type="#_x0000_t75" style="width:83.25pt;height:25.5pt" o:ole="">
            <v:imagedata r:id="rId52" o:title=""/>
          </v:shape>
          <o:OLEObject Type="Embed" ProgID="Equation.DSMT4" ShapeID="_x0000_i1039" DrawAspect="Content" ObjectID="_1774885218" r:id="rId53"/>
        </w:object>
      </w:r>
      <w:r w:rsidRPr="00B87F40">
        <w:t>, можем аппроксимировать замкнутый контур скорости апериодическим звеном первого порядка:</w:t>
      </w:r>
    </w:p>
    <w:p w14:paraId="3427814F" w14:textId="77777777" w:rsidR="00B87F40" w:rsidRPr="00B87F40" w:rsidRDefault="00B87F40" w:rsidP="00B87F40">
      <w:pPr>
        <w:pStyle w:val="a4"/>
      </w:pPr>
      <w:r w:rsidRPr="00B87F40">
        <w:object w:dxaOrig="5240" w:dyaOrig="820" w14:anchorId="6FDA46A4">
          <v:shape id="_x0000_i1040" type="#_x0000_t75" style="width:261.75pt;height:41.25pt" o:ole="">
            <v:imagedata r:id="rId54" o:title=""/>
          </v:shape>
          <o:OLEObject Type="Embed" ProgID="Equation.DSMT4" ShapeID="_x0000_i1040" DrawAspect="Content" ObjectID="_1774885219" r:id="rId55"/>
        </w:object>
      </w:r>
    </w:p>
    <w:p w14:paraId="6A988E96" w14:textId="77777777" w:rsidR="00B87F40" w:rsidRPr="00B87F40" w:rsidRDefault="00B87F40" w:rsidP="00B87F40">
      <w:pPr>
        <w:pStyle w:val="a4"/>
      </w:pPr>
      <w:r w:rsidRPr="00B87F40">
        <w:t>Тогда ПФ объекта управления:</w:t>
      </w:r>
    </w:p>
    <w:p w14:paraId="79A2F6FE" w14:textId="77777777" w:rsidR="00B87F40" w:rsidRPr="00B87F40" w:rsidRDefault="00B87F40" w:rsidP="00B87F40">
      <w:pPr>
        <w:pStyle w:val="a4"/>
        <w:rPr>
          <w:lang w:val="en-US"/>
        </w:rPr>
      </w:pPr>
      <w:r w:rsidRPr="00B87F40">
        <w:object w:dxaOrig="4220" w:dyaOrig="880" w14:anchorId="23D4EB01">
          <v:shape id="_x0000_i1041" type="#_x0000_t75" style="width:210.75pt;height:44.25pt" o:ole="">
            <v:imagedata r:id="rId56" o:title=""/>
          </v:shape>
          <o:OLEObject Type="Embed" ProgID="Equation.DSMT4" ShapeID="_x0000_i1041" DrawAspect="Content" ObjectID="_1774885220" r:id="rId57"/>
        </w:object>
      </w:r>
    </w:p>
    <w:p w14:paraId="7BEA5AB1" w14:textId="77777777" w:rsidR="00B87F40" w:rsidRPr="00B87F40" w:rsidRDefault="00B87F40" w:rsidP="00B87F40">
      <w:pPr>
        <w:pStyle w:val="a4"/>
      </w:pPr>
      <w:r w:rsidRPr="00B87F40">
        <w:t>В итоге получаем расчётное выражение для передаточной функции регулятора в следующем виде:</w:t>
      </w:r>
    </w:p>
    <w:p w14:paraId="68A63235" w14:textId="77777777" w:rsidR="00B87F40" w:rsidRPr="00B87F40" w:rsidRDefault="00B87F40" w:rsidP="00B87F40">
      <w:pPr>
        <w:pStyle w:val="a4"/>
      </w:pPr>
      <w:r w:rsidRPr="00B87F40">
        <w:object w:dxaOrig="6140" w:dyaOrig="4099" w14:anchorId="3A484EB8">
          <v:shape id="_x0000_i1042" type="#_x0000_t75" style="width:306.75pt;height:204.75pt" o:ole="">
            <v:imagedata r:id="rId58" o:title=""/>
          </v:shape>
          <o:OLEObject Type="Embed" ProgID="Equation.DSMT4" ShapeID="_x0000_i1042" DrawAspect="Content" ObjectID="_1774885221" r:id="rId59"/>
        </w:object>
      </w:r>
    </w:p>
    <w:p w14:paraId="4AE10979" w14:textId="77777777" w:rsidR="00B87F40" w:rsidRPr="00B87F40" w:rsidRDefault="00B87F40" w:rsidP="00B87F40">
      <w:pPr>
        <w:pStyle w:val="a4"/>
      </w:pPr>
      <w:r w:rsidRPr="00B87F40">
        <w:t>Где</w:t>
      </w:r>
      <w:r w:rsidRPr="00B87F40">
        <w:object w:dxaOrig="8580" w:dyaOrig="880" w14:anchorId="0300BC05">
          <v:shape id="_x0000_i1043" type="#_x0000_t75" style="width:429pt;height:44.25pt" o:ole="">
            <v:imagedata r:id="rId60" o:title=""/>
          </v:shape>
          <o:OLEObject Type="Embed" ProgID="Equation.DSMT4" ShapeID="_x0000_i1043" DrawAspect="Content" ObjectID="_1774885222" r:id="rId61"/>
        </w:object>
      </w:r>
      <w:r w:rsidRPr="00B87F40">
        <w:t>.</w:t>
      </w:r>
    </w:p>
    <w:p w14:paraId="36354837" w14:textId="77777777" w:rsidR="00B87F40" w:rsidRPr="00B87F40" w:rsidRDefault="00B87F40" w:rsidP="00B87F40">
      <w:pPr>
        <w:pStyle w:val="a4"/>
      </w:pPr>
      <w:r w:rsidRPr="00B87F40">
        <w:t xml:space="preserve">Для проверки полученных значений соберем имитационную модель контура управления положением в </w:t>
      </w:r>
      <w:proofErr w:type="spellStart"/>
      <w:r w:rsidRPr="00B87F40">
        <w:rPr>
          <w:lang w:val="en-US"/>
        </w:rPr>
        <w:t>Matlab</w:t>
      </w:r>
      <w:proofErr w:type="spellEnd"/>
      <w:r w:rsidRPr="00B87F40">
        <w:t xml:space="preserve"> </w:t>
      </w:r>
      <w:r w:rsidRPr="00B87F40">
        <w:rPr>
          <w:lang w:val="en-US"/>
        </w:rPr>
        <w:t>Simuli</w:t>
      </w:r>
      <w:bookmarkStart w:id="5" w:name="_GoBack"/>
      <w:bookmarkEnd w:id="5"/>
      <w:r w:rsidRPr="00B87F40">
        <w:rPr>
          <w:lang w:val="en-US"/>
        </w:rPr>
        <w:t>nk</w:t>
      </w:r>
      <w:r w:rsidRPr="00B87F40">
        <w:t xml:space="preserve">, а входное воздействие будем передавать через </w:t>
      </w:r>
      <w:proofErr w:type="spellStart"/>
      <w:r w:rsidRPr="00B87F40">
        <w:t>задатчик</w:t>
      </w:r>
      <w:proofErr w:type="spellEnd"/>
      <w:r w:rsidRPr="00B87F40">
        <w:t xml:space="preserve"> интенсивности:</w:t>
      </w:r>
    </w:p>
    <w:p w14:paraId="352036FB" w14:textId="77777777" w:rsidR="00B87F40" w:rsidRPr="00B87F40" w:rsidRDefault="00B87F40" w:rsidP="00B87F40">
      <w:pPr>
        <w:pStyle w:val="a4"/>
      </w:pPr>
      <w:r w:rsidRPr="00B87F40">
        <w:drawing>
          <wp:inline distT="0" distB="0" distL="0" distR="0" wp14:anchorId="61EEE571" wp14:editId="24E515B1">
            <wp:extent cx="5940425" cy="1244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9FC39" w14:textId="77777777" w:rsidR="00B87F40" w:rsidRPr="00B87F40" w:rsidRDefault="00B87F40" w:rsidP="00B87F40">
      <w:pPr>
        <w:pStyle w:val="a4"/>
      </w:pPr>
      <w:r w:rsidRPr="00B87F40">
        <w:t>Рисунок 12 — Имитационная модель контура положения</w:t>
      </w:r>
    </w:p>
    <w:p w14:paraId="3E7DE3A9" w14:textId="77777777" w:rsidR="00B87F40" w:rsidRPr="00B87F40" w:rsidRDefault="00B87F40" w:rsidP="00B87F40">
      <w:pPr>
        <w:pStyle w:val="a4"/>
      </w:pPr>
      <w:r w:rsidRPr="00B87F40">
        <w:t xml:space="preserve">И </w:t>
      </w:r>
      <w:proofErr w:type="gramStart"/>
      <w:r w:rsidRPr="00B87F40">
        <w:t>сформируем команду на перемещение рулевой рейки на 96мм что соответствует</w:t>
      </w:r>
      <w:proofErr w:type="gramEnd"/>
      <w:r w:rsidRPr="00B87F40">
        <w:t xml:space="preserve"> перемещению из одного крайнего положения в другое. И снимем график перемещение рейки:</w:t>
      </w:r>
    </w:p>
    <w:p w14:paraId="7E9392C6" w14:textId="77777777" w:rsidR="00B87F40" w:rsidRPr="00B87F40" w:rsidRDefault="00B87F40" w:rsidP="00B87F40">
      <w:pPr>
        <w:pStyle w:val="a4"/>
      </w:pPr>
      <w:r w:rsidRPr="00B87F40">
        <w:lastRenderedPageBreak/>
        <w:drawing>
          <wp:inline distT="0" distB="0" distL="0" distR="0" wp14:anchorId="037DE186" wp14:editId="0F418A54">
            <wp:extent cx="5819775" cy="3228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r="2031" b="1281"/>
                    <a:stretch/>
                  </pic:blipFill>
                  <pic:spPr bwMode="auto">
                    <a:xfrm>
                      <a:off x="0" y="0"/>
                      <a:ext cx="5819775" cy="3228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72A199" w14:textId="77777777" w:rsidR="00B87F40" w:rsidRDefault="00B87F40" w:rsidP="00B87F40">
      <w:pPr>
        <w:pStyle w:val="a4"/>
        <w:rPr>
          <w:lang w:val="en-US"/>
        </w:rPr>
      </w:pPr>
      <w:r w:rsidRPr="00B87F40">
        <w:t>Рисунок 13 — Перемещение рейки от одного крайнего положения до противоположного крайнего положения</w:t>
      </w:r>
    </w:p>
    <w:p w14:paraId="62238A3F" w14:textId="77777777" w:rsidR="0070392E" w:rsidRPr="00530FCB" w:rsidRDefault="0070392E" w:rsidP="00B87F40">
      <w:pPr>
        <w:pStyle w:val="a4"/>
        <w:rPr>
          <w:lang w:val="en-US"/>
        </w:rPr>
      </w:pPr>
    </w:p>
    <w:p w14:paraId="0EAE6B89" w14:textId="77777777" w:rsidR="00B87F40" w:rsidRPr="00B87F40" w:rsidRDefault="00B87F40" w:rsidP="00B87F40">
      <w:pPr>
        <w:pStyle w:val="a4"/>
      </w:pPr>
      <w:r w:rsidRPr="00B87F40">
        <w:t xml:space="preserve">Значение перерегулирования при данном процессе </w:t>
      </w:r>
      <w:r w:rsidRPr="00B87F40">
        <w:object w:dxaOrig="1120" w:dyaOrig="300" w14:anchorId="4E39B0C1">
          <v:shape id="_x0000_i1044" type="#_x0000_t75" style="width:56.25pt;height:15pt" o:ole="">
            <v:imagedata r:id="rId64" o:title=""/>
          </v:shape>
          <o:OLEObject Type="Embed" ProgID="Equation.DSMT4" ShapeID="_x0000_i1044" DrawAspect="Content" ObjectID="_1774885223" r:id="rId65"/>
        </w:object>
      </w:r>
      <w:r w:rsidRPr="00B87F40">
        <w:t xml:space="preserve">, а время, которое потребовалось рулевой рейке для совершения данного перемещения, равняется 0.8 секундам. При этом линейная ошибка положения штока рулевой рейки отсутствует. </w:t>
      </w:r>
    </w:p>
    <w:p w14:paraId="7E18E3BB" w14:textId="01F6369B" w:rsidR="00B87F40" w:rsidRPr="00530FCB" w:rsidRDefault="00B87F40" w:rsidP="00B87F40">
      <w:pPr>
        <w:pStyle w:val="a4"/>
      </w:pPr>
    </w:p>
    <w:p w14:paraId="03FDDA4B" w14:textId="77777777" w:rsidR="0006256D" w:rsidRPr="001E110C" w:rsidRDefault="0006256D" w:rsidP="0006256D">
      <w:pPr>
        <w:pStyle w:val="a0"/>
      </w:pPr>
    </w:p>
    <w:p w14:paraId="3CAC27E4" w14:textId="77777777" w:rsidR="0006256D" w:rsidRPr="001E110C" w:rsidRDefault="0006256D" w:rsidP="0006256D">
      <w:pPr>
        <w:pStyle w:val="a0"/>
      </w:pPr>
    </w:p>
    <w:p w14:paraId="47B2BF32" w14:textId="570B3EFE" w:rsidR="006D53EA" w:rsidRPr="00B4543D" w:rsidRDefault="006D53EA" w:rsidP="0006256D">
      <w:pPr>
        <w:pStyle w:val="1"/>
      </w:pPr>
      <w:bookmarkStart w:id="6" w:name="_Toc106667328"/>
      <w:bookmarkStart w:id="7" w:name="_Toc163484808"/>
      <w:r w:rsidRPr="00B4543D">
        <w:t>Список литературы</w:t>
      </w:r>
      <w:bookmarkEnd w:id="6"/>
      <w:bookmarkEnd w:id="7"/>
      <w:r w:rsidRPr="00B4543D">
        <w:t xml:space="preserve"> </w:t>
      </w:r>
    </w:p>
    <w:p w14:paraId="6F7E9153" w14:textId="621275BB" w:rsidR="00767887" w:rsidRPr="007F28B1" w:rsidRDefault="00B3337D" w:rsidP="00B3337D">
      <w:pPr>
        <w:pStyle w:val="a0"/>
      </w:pPr>
      <w:r w:rsidRPr="007F28B1">
        <w:t>[1] — Беспилотные автомобили.</w:t>
      </w:r>
      <w:r w:rsidRPr="00B3337D">
        <w:t xml:space="preserve"> Состояние рынка, тренды и перспективы развития. // Сетевое издание 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proofErr w:type="spellStart"/>
      <w:r w:rsidRPr="00B3337D">
        <w:rPr>
          <w:lang w:val="en-US"/>
        </w:rPr>
        <w:t>transportna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telematika</w:t>
      </w:r>
      <w:proofErr w:type="spellEnd"/>
      <w:r w:rsidRPr="00B3337D">
        <w:t>/</w:t>
      </w:r>
      <w:proofErr w:type="spellStart"/>
      <w:r w:rsidRPr="00B3337D">
        <w:rPr>
          <w:lang w:val="en-US"/>
        </w:rPr>
        <w:t>bespilotnye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tomobili</w:t>
      </w:r>
      <w:proofErr w:type="spellEnd"/>
      <w:r w:rsidRPr="00B3337D">
        <w:t>-</w:t>
      </w:r>
      <w:proofErr w:type="spellStart"/>
      <w:r w:rsidRPr="00B3337D">
        <w:rPr>
          <w:lang w:val="en-US"/>
        </w:rPr>
        <w:t>sostoyanie</w:t>
      </w:r>
      <w:proofErr w:type="spellEnd"/>
      <w:r w:rsidRPr="00B3337D">
        <w:t>-</w:t>
      </w:r>
      <w:proofErr w:type="spellStart"/>
      <w:r w:rsidRPr="00B3337D">
        <w:rPr>
          <w:lang w:val="en-US"/>
        </w:rPr>
        <w:t>rynka</w:t>
      </w:r>
      <w:proofErr w:type="spellEnd"/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r w:rsidRPr="00B3337D">
        <w:rPr>
          <w:lang w:val="en-US"/>
        </w:rPr>
        <w:t>i</w:t>
      </w:r>
      <w:r w:rsidRPr="00B3337D">
        <w:t>-</w:t>
      </w:r>
      <w:proofErr w:type="spellStart"/>
      <w:r w:rsidRPr="00B3337D">
        <w:rPr>
          <w:lang w:val="en-US"/>
        </w:rPr>
        <w:t>perspektivy</w:t>
      </w:r>
      <w:proofErr w:type="spellEnd"/>
      <w:r w:rsidRPr="00B3337D">
        <w:t>-</w:t>
      </w:r>
      <w:proofErr w:type="spellStart"/>
      <w:r w:rsidRPr="00B3337D">
        <w:rPr>
          <w:lang w:val="en-US"/>
        </w:rPr>
        <w:t>razvitiya</w:t>
      </w:r>
      <w:proofErr w:type="spellEnd"/>
      <w:r w:rsidRPr="00B3337D">
        <w:t xml:space="preserve"> (дата обращения: 04.09.2023).</w:t>
      </w:r>
    </w:p>
    <w:p w14:paraId="127D5231" w14:textId="05F379B1" w:rsidR="00B3337D" w:rsidRPr="007F28B1" w:rsidRDefault="00B3337D" w:rsidP="00B3337D">
      <w:pPr>
        <w:pStyle w:val="a0"/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proofErr w:type="spellStart"/>
      <w:r w:rsidRPr="00B3337D">
        <w:rPr>
          <w:lang w:val="en-US"/>
        </w:rPr>
        <w:t>chelovechesk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faktor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proofErr w:type="spellStart"/>
      <w:r w:rsidRPr="00B3337D">
        <w:rPr>
          <w:lang w:val="en-US"/>
        </w:rPr>
        <w:lastRenderedPageBreak/>
        <w:t>glavnyy</w:t>
      </w:r>
      <w:proofErr w:type="spellEnd"/>
      <w:r w:rsidRPr="00B3337D">
        <w:t>-</w:t>
      </w:r>
      <w:proofErr w:type="spellStart"/>
      <w:r w:rsidRPr="00B3337D">
        <w:rPr>
          <w:lang w:val="en-US"/>
        </w:rPr>
        <w:t>vinovnik</w:t>
      </w:r>
      <w:proofErr w:type="spellEnd"/>
      <w:r w:rsidRPr="00B3337D">
        <w:t>-</w:t>
      </w:r>
      <w:proofErr w:type="spellStart"/>
      <w:r w:rsidRPr="00B3337D">
        <w:rPr>
          <w:lang w:val="en-US"/>
        </w:rPr>
        <w:t>dorozhnyh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ar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proofErr w:type="spellStart"/>
      <w:r w:rsidRPr="00B3337D">
        <w:rPr>
          <w:lang w:val="en-US"/>
        </w:rPr>
        <w:t>poyavilsya</w:t>
      </w:r>
      <w:proofErr w:type="spellEnd"/>
      <w:r w:rsidRPr="00B3337D">
        <w:t>-</w:t>
      </w:r>
      <w:r w:rsidRPr="00B3337D">
        <w:rPr>
          <w:lang w:val="en-US"/>
        </w:rPr>
        <w:t>i</w:t>
      </w:r>
      <w:r w:rsidRPr="00B3337D">
        <w:t>-</w:t>
      </w:r>
      <w:proofErr w:type="spellStart"/>
      <w:r w:rsidRPr="00B3337D">
        <w:rPr>
          <w:lang w:val="en-US"/>
        </w:rPr>
        <w:t>naskolko</w:t>
      </w:r>
      <w:proofErr w:type="spellEnd"/>
      <w:r w:rsidRPr="00B3337D">
        <w:t>-</w:t>
      </w:r>
      <w:proofErr w:type="spellStart"/>
      <w:r w:rsidRPr="00B3337D">
        <w:rPr>
          <w:lang w:val="en-US"/>
        </w:rPr>
        <w:t>aktualen</w:t>
      </w:r>
      <w:proofErr w:type="spellEnd"/>
      <w:r w:rsidRPr="00B3337D">
        <w:t>-</w:t>
      </w:r>
      <w:proofErr w:type="spellStart"/>
      <w:r w:rsidRPr="00B3337D">
        <w:rPr>
          <w:lang w:val="en-US"/>
        </w:rPr>
        <w:t>segodnya</w:t>
      </w:r>
      <w:proofErr w:type="spellEnd"/>
      <w:r w:rsidRPr="00B3337D">
        <w:t>/ (дата обращения: 04.09.2023).</w:t>
      </w:r>
    </w:p>
    <w:p w14:paraId="24D95281" w14:textId="70CFC42C" w:rsidR="005321AF" w:rsidRPr="007F28B1" w:rsidRDefault="005321AF" w:rsidP="00B3337D">
      <w:pPr>
        <w:pStyle w:val="a0"/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proofErr w:type="spellStart"/>
      <w:r w:rsidRPr="005321AF">
        <w:rPr>
          <w:lang w:val="en-US"/>
        </w:rPr>
        <w:t>thecode</w:t>
      </w:r>
      <w:proofErr w:type="spellEnd"/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7F28B1" w:rsidSect="00A427AD">
      <w:footerReference w:type="default" r:id="rId66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A0E6B2" w14:textId="77777777" w:rsidR="0082798F" w:rsidRDefault="0082798F" w:rsidP="0048330C">
      <w:pPr>
        <w:spacing w:after="0" w:line="240" w:lineRule="auto"/>
      </w:pPr>
      <w:r>
        <w:separator/>
      </w:r>
    </w:p>
  </w:endnote>
  <w:endnote w:type="continuationSeparator" w:id="0">
    <w:p w14:paraId="76955922" w14:textId="77777777" w:rsidR="0082798F" w:rsidRDefault="0082798F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2A5681" w:rsidRPr="00024876" w:rsidRDefault="002A5681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530FCB">
          <w:rPr>
            <w:rFonts w:ascii="Times New Roman" w:hAnsi="Times New Roman" w:cs="Times New Roman"/>
            <w:noProof/>
          </w:rPr>
          <w:t>3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2A5681" w:rsidRDefault="002A568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DA8E8D" w14:textId="77777777" w:rsidR="0082798F" w:rsidRDefault="0082798F" w:rsidP="0048330C">
      <w:pPr>
        <w:spacing w:after="0" w:line="240" w:lineRule="auto"/>
      </w:pPr>
      <w:r>
        <w:separator/>
      </w:r>
    </w:p>
  </w:footnote>
  <w:footnote w:type="continuationSeparator" w:id="0">
    <w:p w14:paraId="4AFCD3D1" w14:textId="77777777" w:rsidR="0082798F" w:rsidRDefault="0082798F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14"/>
  </w:num>
  <w:num w:numId="7">
    <w:abstractNumId w:val="2"/>
  </w:num>
  <w:num w:numId="8">
    <w:abstractNumId w:val="3"/>
  </w:num>
  <w:num w:numId="9">
    <w:abstractNumId w:val="6"/>
  </w:num>
  <w:num w:numId="10">
    <w:abstractNumId w:val="13"/>
  </w:num>
  <w:num w:numId="11">
    <w:abstractNumId w:val="16"/>
  </w:num>
  <w:num w:numId="12">
    <w:abstractNumId w:val="11"/>
  </w:num>
  <w:num w:numId="13">
    <w:abstractNumId w:val="17"/>
  </w:num>
  <w:num w:numId="14">
    <w:abstractNumId w:val="7"/>
  </w:num>
  <w:num w:numId="15">
    <w:abstractNumId w:val="1"/>
  </w:num>
  <w:num w:numId="16">
    <w:abstractNumId w:val="15"/>
  </w:num>
  <w:num w:numId="17">
    <w:abstractNumId w:val="10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478"/>
    <w:rsid w:val="00010C75"/>
    <w:rsid w:val="0002266F"/>
    <w:rsid w:val="00024876"/>
    <w:rsid w:val="00032220"/>
    <w:rsid w:val="00034A93"/>
    <w:rsid w:val="00034CA7"/>
    <w:rsid w:val="0003540C"/>
    <w:rsid w:val="000401A4"/>
    <w:rsid w:val="00041651"/>
    <w:rsid w:val="00043CD8"/>
    <w:rsid w:val="00055CAC"/>
    <w:rsid w:val="00060098"/>
    <w:rsid w:val="0006256D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F2916"/>
    <w:rsid w:val="000F42D3"/>
    <w:rsid w:val="000F7D34"/>
    <w:rsid w:val="00103CC4"/>
    <w:rsid w:val="001248B3"/>
    <w:rsid w:val="0013134B"/>
    <w:rsid w:val="001463E4"/>
    <w:rsid w:val="0014680A"/>
    <w:rsid w:val="001549BD"/>
    <w:rsid w:val="00155AB4"/>
    <w:rsid w:val="00157EC1"/>
    <w:rsid w:val="001612EA"/>
    <w:rsid w:val="00162C4D"/>
    <w:rsid w:val="00166796"/>
    <w:rsid w:val="001732EF"/>
    <w:rsid w:val="001774E8"/>
    <w:rsid w:val="001972B7"/>
    <w:rsid w:val="001A40B9"/>
    <w:rsid w:val="001A6110"/>
    <w:rsid w:val="001A7205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1443D"/>
    <w:rsid w:val="002222BB"/>
    <w:rsid w:val="002226D6"/>
    <w:rsid w:val="002235A4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7FCF"/>
    <w:rsid w:val="003F0F6B"/>
    <w:rsid w:val="00405671"/>
    <w:rsid w:val="004122B9"/>
    <w:rsid w:val="0041291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6825"/>
    <w:rsid w:val="004A7244"/>
    <w:rsid w:val="004A78AE"/>
    <w:rsid w:val="004B1564"/>
    <w:rsid w:val="004B6E30"/>
    <w:rsid w:val="004C26DA"/>
    <w:rsid w:val="004C4BC3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6380"/>
    <w:rsid w:val="005463E8"/>
    <w:rsid w:val="0055011E"/>
    <w:rsid w:val="005713C9"/>
    <w:rsid w:val="00576B30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392E"/>
    <w:rsid w:val="00704223"/>
    <w:rsid w:val="0070453D"/>
    <w:rsid w:val="007103EC"/>
    <w:rsid w:val="00710CBE"/>
    <w:rsid w:val="00713323"/>
    <w:rsid w:val="0072000E"/>
    <w:rsid w:val="0072399D"/>
    <w:rsid w:val="00723DB1"/>
    <w:rsid w:val="00734EA7"/>
    <w:rsid w:val="00743C21"/>
    <w:rsid w:val="00754224"/>
    <w:rsid w:val="007557EB"/>
    <w:rsid w:val="0075706B"/>
    <w:rsid w:val="00760C72"/>
    <w:rsid w:val="00762C0D"/>
    <w:rsid w:val="00765BD7"/>
    <w:rsid w:val="00767887"/>
    <w:rsid w:val="00775E59"/>
    <w:rsid w:val="00776A31"/>
    <w:rsid w:val="0079114A"/>
    <w:rsid w:val="00796FCD"/>
    <w:rsid w:val="007A3080"/>
    <w:rsid w:val="007A4322"/>
    <w:rsid w:val="007A5DBC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685F"/>
    <w:rsid w:val="00844C00"/>
    <w:rsid w:val="0084542B"/>
    <w:rsid w:val="0085178D"/>
    <w:rsid w:val="00854C20"/>
    <w:rsid w:val="00855725"/>
    <w:rsid w:val="00865172"/>
    <w:rsid w:val="008675D2"/>
    <w:rsid w:val="008742A4"/>
    <w:rsid w:val="00875ECF"/>
    <w:rsid w:val="0087695D"/>
    <w:rsid w:val="0088470A"/>
    <w:rsid w:val="008864AC"/>
    <w:rsid w:val="008B1621"/>
    <w:rsid w:val="008C143E"/>
    <w:rsid w:val="008C2477"/>
    <w:rsid w:val="008C43A4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134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6D27"/>
    <w:rsid w:val="00AB1840"/>
    <w:rsid w:val="00AC7415"/>
    <w:rsid w:val="00AD257B"/>
    <w:rsid w:val="00AD2AE7"/>
    <w:rsid w:val="00AD53FA"/>
    <w:rsid w:val="00AE7940"/>
    <w:rsid w:val="00AF6EF8"/>
    <w:rsid w:val="00B172D2"/>
    <w:rsid w:val="00B217FF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44C9"/>
    <w:rsid w:val="00C87039"/>
    <w:rsid w:val="00C9128D"/>
    <w:rsid w:val="00C91510"/>
    <w:rsid w:val="00C9752F"/>
    <w:rsid w:val="00CA0E4D"/>
    <w:rsid w:val="00CA0FB7"/>
    <w:rsid w:val="00CB0084"/>
    <w:rsid w:val="00CB6C27"/>
    <w:rsid w:val="00CC7803"/>
    <w:rsid w:val="00CD0FDA"/>
    <w:rsid w:val="00CD2A7D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CA7"/>
    <w:rsid w:val="00D40397"/>
    <w:rsid w:val="00D416A7"/>
    <w:rsid w:val="00D42FB9"/>
    <w:rsid w:val="00D56D09"/>
    <w:rsid w:val="00D64496"/>
    <w:rsid w:val="00D64E4A"/>
    <w:rsid w:val="00D700B9"/>
    <w:rsid w:val="00D716AB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2C6C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2.png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fontTable" Target="fontTable.xml"/><Relationship Id="rId20" Type="http://schemas.openxmlformats.org/officeDocument/2006/relationships/image" Target="media/image8.jpeg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8959B1-B39B-41C2-8E0F-7AE224BE8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76</TotalTime>
  <Pages>13</Pages>
  <Words>1382</Words>
  <Characters>7879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</cp:lastModifiedBy>
  <cp:revision>58</cp:revision>
  <cp:lastPrinted>2021-12-27T06:27:00Z</cp:lastPrinted>
  <dcterms:created xsi:type="dcterms:W3CDTF">2021-12-24T11:22:00Z</dcterms:created>
  <dcterms:modified xsi:type="dcterms:W3CDTF">2024-04-17T11:49:00Z</dcterms:modified>
</cp:coreProperties>
</file>